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A10B6" w:rsidRDefault="00FA10B6" w:rsidP="00FA10B6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1E3EB0">
        <w:rPr>
          <w:rFonts w:ascii="Times New Roman" w:hAnsi="Times New Roman" w:cs="Times New Roman"/>
          <w:sz w:val="24"/>
          <w:szCs w:val="24"/>
        </w:rPr>
        <w:t xml:space="preserve">Муниципальное бюджетное общеобразовательное учреждение </w:t>
      </w:r>
    </w:p>
    <w:p w:rsidR="00FA10B6" w:rsidRPr="001E3EB0" w:rsidRDefault="00FA10B6" w:rsidP="00FA10B6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1E3EB0">
        <w:rPr>
          <w:rFonts w:ascii="Times New Roman" w:hAnsi="Times New Roman" w:cs="Times New Roman"/>
          <w:sz w:val="24"/>
          <w:szCs w:val="24"/>
        </w:rPr>
        <w:t xml:space="preserve">«Гвардейская школа-гимназия № 2» </w:t>
      </w:r>
    </w:p>
    <w:p w:rsidR="00FA10B6" w:rsidRPr="001E3EB0" w:rsidRDefault="00FA10B6" w:rsidP="00FA10B6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1E3EB0">
        <w:rPr>
          <w:rFonts w:ascii="Times New Roman" w:hAnsi="Times New Roman" w:cs="Times New Roman"/>
          <w:sz w:val="24"/>
          <w:szCs w:val="24"/>
        </w:rPr>
        <w:t>Симферопольского района Республики Крым</w:t>
      </w:r>
    </w:p>
    <w:p w:rsidR="00FA10B6" w:rsidRDefault="00FA10B6" w:rsidP="00FA10B6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FA10B6" w:rsidRPr="002369D3" w:rsidRDefault="00FA10B6" w:rsidP="00FA10B6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Геометрия, 11 класс</w:t>
      </w:r>
    </w:p>
    <w:p w:rsidR="00FA10B6" w:rsidRDefault="00FA10B6" w:rsidP="00FA10B6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2369D3">
        <w:rPr>
          <w:rFonts w:ascii="Times New Roman" w:hAnsi="Times New Roman" w:cs="Times New Roman"/>
          <w:b/>
          <w:sz w:val="28"/>
          <w:szCs w:val="28"/>
        </w:rPr>
        <w:t>Тема «</w:t>
      </w:r>
      <w:r>
        <w:rPr>
          <w:rFonts w:ascii="Times New Roman" w:hAnsi="Times New Roman" w:cs="Times New Roman"/>
          <w:b/>
          <w:sz w:val="28"/>
          <w:szCs w:val="28"/>
        </w:rPr>
        <w:t>Цилиндр. Конус</w:t>
      </w:r>
      <w:proofErr w:type="gramStart"/>
      <w:r>
        <w:rPr>
          <w:rFonts w:ascii="Times New Roman" w:hAnsi="Times New Roman" w:cs="Times New Roman"/>
          <w:b/>
          <w:sz w:val="28"/>
          <w:szCs w:val="28"/>
        </w:rPr>
        <w:t>.</w:t>
      </w:r>
      <w:proofErr w:type="gram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18203F">
        <w:rPr>
          <w:rFonts w:ascii="Times New Roman" w:hAnsi="Times New Roman" w:cs="Times New Roman"/>
          <w:b/>
          <w:sz w:val="28"/>
          <w:szCs w:val="28"/>
        </w:rPr>
        <w:t>Ш</w:t>
      </w:r>
      <w:r>
        <w:rPr>
          <w:rFonts w:ascii="Times New Roman" w:hAnsi="Times New Roman" w:cs="Times New Roman"/>
          <w:b/>
          <w:sz w:val="28"/>
          <w:szCs w:val="28"/>
        </w:rPr>
        <w:t>ар».</w:t>
      </w:r>
    </w:p>
    <w:p w:rsidR="00FA10B6" w:rsidRPr="002369D3" w:rsidRDefault="00FA10B6" w:rsidP="00FA10B6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369D3">
        <w:rPr>
          <w:rFonts w:ascii="Times New Roman" w:hAnsi="Times New Roman" w:cs="Times New Roman"/>
          <w:b/>
          <w:sz w:val="28"/>
          <w:szCs w:val="28"/>
        </w:rPr>
        <w:t>Домашняя контрольная работа</w:t>
      </w:r>
      <w:r>
        <w:rPr>
          <w:rFonts w:ascii="Times New Roman" w:hAnsi="Times New Roman" w:cs="Times New Roman"/>
          <w:b/>
          <w:sz w:val="28"/>
          <w:szCs w:val="28"/>
        </w:rPr>
        <w:t xml:space="preserve"> №3</w:t>
      </w:r>
    </w:p>
    <w:p w:rsidR="00FA10B6" w:rsidRPr="002369D3" w:rsidRDefault="00FA10B6" w:rsidP="00FA10B6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3"/>
        <w:tblW w:w="0" w:type="auto"/>
        <w:tblLook w:val="04A0"/>
      </w:tblPr>
      <w:tblGrid>
        <w:gridCol w:w="817"/>
        <w:gridCol w:w="8754"/>
      </w:tblGrid>
      <w:tr w:rsidR="00FA10B6" w:rsidTr="00FA10B6">
        <w:tc>
          <w:tcPr>
            <w:tcW w:w="817" w:type="dxa"/>
          </w:tcPr>
          <w:p w:rsidR="00FA10B6" w:rsidRDefault="009C719B" w:rsidP="00FA10B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пп</w:t>
            </w:r>
          </w:p>
        </w:tc>
        <w:tc>
          <w:tcPr>
            <w:tcW w:w="8754" w:type="dxa"/>
          </w:tcPr>
          <w:p w:rsidR="00FA10B6" w:rsidRDefault="009C719B" w:rsidP="009C719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дания</w:t>
            </w:r>
          </w:p>
        </w:tc>
      </w:tr>
      <w:tr w:rsidR="00FA10B6" w:rsidTr="00FA10B6">
        <w:tc>
          <w:tcPr>
            <w:tcW w:w="817" w:type="dxa"/>
          </w:tcPr>
          <w:p w:rsidR="00FA10B6" w:rsidRPr="00FA10B6" w:rsidRDefault="00FA10B6" w:rsidP="00FA10B6">
            <w:pPr>
              <w:pStyle w:val="a4"/>
              <w:numPr>
                <w:ilvl w:val="0"/>
                <w:numId w:val="1"/>
              </w:numPr>
              <w:rPr>
                <w:sz w:val="28"/>
                <w:szCs w:val="28"/>
              </w:rPr>
            </w:pPr>
          </w:p>
        </w:tc>
        <w:tc>
          <w:tcPr>
            <w:tcW w:w="8754" w:type="dxa"/>
          </w:tcPr>
          <w:p w:rsidR="00FA10B6" w:rsidRPr="00FA10B6" w:rsidRDefault="00FA10B6" w:rsidP="00FA10B6">
            <w:pPr>
              <w:rPr>
                <w:sz w:val="28"/>
                <w:szCs w:val="28"/>
              </w:rPr>
            </w:pPr>
            <w:r w:rsidRPr="00FA10B6">
              <w:rPr>
                <w:sz w:val="28"/>
                <w:szCs w:val="28"/>
              </w:rPr>
              <w:t>Осевое сечение цилиндра – квадрат, диагональ  которого  4 см. Найдите площадь поверхности цилиндра.</w:t>
            </w:r>
          </w:p>
          <w:p w:rsidR="00FA10B6" w:rsidRDefault="00FA10B6" w:rsidP="00FA10B6">
            <w:pPr>
              <w:rPr>
                <w:sz w:val="28"/>
                <w:szCs w:val="28"/>
              </w:rPr>
            </w:pPr>
          </w:p>
        </w:tc>
      </w:tr>
      <w:tr w:rsidR="00FA10B6" w:rsidTr="00FA10B6">
        <w:tc>
          <w:tcPr>
            <w:tcW w:w="817" w:type="dxa"/>
          </w:tcPr>
          <w:p w:rsidR="00FA10B6" w:rsidRPr="00FA10B6" w:rsidRDefault="00FA10B6" w:rsidP="00FA10B6">
            <w:pPr>
              <w:pStyle w:val="a4"/>
              <w:numPr>
                <w:ilvl w:val="0"/>
                <w:numId w:val="1"/>
              </w:numPr>
              <w:rPr>
                <w:sz w:val="28"/>
                <w:szCs w:val="28"/>
              </w:rPr>
            </w:pPr>
          </w:p>
        </w:tc>
        <w:tc>
          <w:tcPr>
            <w:tcW w:w="8754" w:type="dxa"/>
          </w:tcPr>
          <w:p w:rsidR="00FA10B6" w:rsidRPr="00FA10B6" w:rsidRDefault="00FA10B6" w:rsidP="00FA10B6">
            <w:pPr>
              <w:rPr>
                <w:sz w:val="28"/>
                <w:szCs w:val="28"/>
              </w:rPr>
            </w:pPr>
            <w:r w:rsidRPr="00FA10B6">
              <w:rPr>
                <w:sz w:val="28"/>
                <w:szCs w:val="28"/>
              </w:rPr>
              <w:t>Радиус основания конуса равен 6 см, а образующая наклонена к плоскости основания под углом 30</w:t>
            </w:r>
            <w:r w:rsidRPr="00FA10B6">
              <w:rPr>
                <w:sz w:val="28"/>
                <w:szCs w:val="28"/>
                <w:vertAlign w:val="superscript"/>
              </w:rPr>
              <w:t>о</w:t>
            </w:r>
            <w:r w:rsidRPr="00FA10B6">
              <w:rPr>
                <w:sz w:val="28"/>
                <w:szCs w:val="28"/>
              </w:rPr>
              <w:t>. Найдите: а)  площадь сечения конуса плоскостью, проходящей через две образующие,  угол между которыми 60</w:t>
            </w:r>
            <w:r w:rsidRPr="00FA10B6">
              <w:rPr>
                <w:sz w:val="28"/>
                <w:szCs w:val="28"/>
                <w:vertAlign w:val="superscript"/>
              </w:rPr>
              <w:t>о</w:t>
            </w:r>
            <w:r w:rsidRPr="00FA10B6">
              <w:rPr>
                <w:sz w:val="28"/>
                <w:szCs w:val="28"/>
              </w:rPr>
              <w:t>; б) площадь боковой поверхности конуса.</w:t>
            </w:r>
          </w:p>
          <w:p w:rsidR="00FA10B6" w:rsidRDefault="00FA10B6" w:rsidP="00FA10B6">
            <w:pPr>
              <w:rPr>
                <w:sz w:val="28"/>
                <w:szCs w:val="28"/>
              </w:rPr>
            </w:pPr>
          </w:p>
        </w:tc>
      </w:tr>
      <w:tr w:rsidR="00FA10B6" w:rsidTr="00FA10B6">
        <w:tc>
          <w:tcPr>
            <w:tcW w:w="817" w:type="dxa"/>
          </w:tcPr>
          <w:p w:rsidR="00FA10B6" w:rsidRPr="00FA10B6" w:rsidRDefault="00FA10B6" w:rsidP="00FA10B6">
            <w:pPr>
              <w:pStyle w:val="a4"/>
              <w:numPr>
                <w:ilvl w:val="0"/>
                <w:numId w:val="1"/>
              </w:numPr>
              <w:rPr>
                <w:sz w:val="28"/>
                <w:szCs w:val="28"/>
              </w:rPr>
            </w:pPr>
          </w:p>
        </w:tc>
        <w:tc>
          <w:tcPr>
            <w:tcW w:w="8754" w:type="dxa"/>
          </w:tcPr>
          <w:p w:rsidR="00FA10B6" w:rsidRPr="00FA10B6" w:rsidRDefault="00FA10B6" w:rsidP="00FA10B6">
            <w:pPr>
              <w:rPr>
                <w:sz w:val="28"/>
                <w:szCs w:val="28"/>
              </w:rPr>
            </w:pPr>
            <w:r w:rsidRPr="00FA10B6">
              <w:rPr>
                <w:sz w:val="28"/>
                <w:szCs w:val="28"/>
              </w:rPr>
              <w:t>Диаметр шара  равен  4</w:t>
            </w:r>
            <w:r w:rsidRPr="00FA10B6">
              <w:rPr>
                <w:sz w:val="28"/>
                <w:szCs w:val="28"/>
                <w:lang w:val="en-US"/>
              </w:rPr>
              <w:t>m</w:t>
            </w:r>
            <w:r w:rsidRPr="00FA10B6">
              <w:rPr>
                <w:sz w:val="28"/>
                <w:szCs w:val="28"/>
              </w:rPr>
              <w:t xml:space="preserve"> . Через  конец  диаметра  проведена  плоскость под  углом 30</w:t>
            </w:r>
            <w:r w:rsidRPr="00FA10B6">
              <w:rPr>
                <w:sz w:val="28"/>
                <w:szCs w:val="28"/>
                <w:vertAlign w:val="superscript"/>
              </w:rPr>
              <w:t>о</w:t>
            </w:r>
            <w:r w:rsidRPr="00FA10B6">
              <w:rPr>
                <w:sz w:val="28"/>
                <w:szCs w:val="28"/>
              </w:rPr>
              <w:t xml:space="preserve"> к нему.  Найдите площадь сечения шара этой плоскостью.</w:t>
            </w:r>
          </w:p>
          <w:p w:rsidR="00FA10B6" w:rsidRDefault="00FA10B6" w:rsidP="00FA10B6">
            <w:pPr>
              <w:rPr>
                <w:sz w:val="28"/>
                <w:szCs w:val="28"/>
              </w:rPr>
            </w:pPr>
          </w:p>
        </w:tc>
      </w:tr>
      <w:tr w:rsidR="00FA10B6" w:rsidTr="00FA10B6">
        <w:tc>
          <w:tcPr>
            <w:tcW w:w="817" w:type="dxa"/>
          </w:tcPr>
          <w:p w:rsidR="00FA10B6" w:rsidRPr="00FA10B6" w:rsidRDefault="00FA10B6" w:rsidP="00FA10B6">
            <w:pPr>
              <w:pStyle w:val="a4"/>
              <w:numPr>
                <w:ilvl w:val="0"/>
                <w:numId w:val="1"/>
              </w:numPr>
              <w:rPr>
                <w:sz w:val="28"/>
                <w:szCs w:val="28"/>
              </w:rPr>
            </w:pPr>
          </w:p>
        </w:tc>
        <w:tc>
          <w:tcPr>
            <w:tcW w:w="8754" w:type="dxa"/>
          </w:tcPr>
          <w:p w:rsidR="00FA10B6" w:rsidRDefault="00FA10B6" w:rsidP="00FA10B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ямоугольная трапеция с углом в 45</w:t>
            </w:r>
            <w:r w:rsidRPr="00FA10B6">
              <w:rPr>
                <w:position w:val="-4"/>
                <w:sz w:val="28"/>
                <w:szCs w:val="28"/>
              </w:rPr>
              <w:object w:dxaOrig="139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.75pt;height:15pt" o:ole="">
                  <v:imagedata r:id="rId5" o:title=""/>
                </v:shape>
                <o:OLEObject Type="Embed" ProgID="Equation.DSMT4" ShapeID="_x0000_i1025" DrawAspect="Content" ObjectID="_1485187825" r:id="rId6"/>
              </w:object>
            </w:r>
            <w:r>
              <w:rPr>
                <w:sz w:val="28"/>
                <w:szCs w:val="28"/>
              </w:rPr>
              <w:t xml:space="preserve"> вращается вокруг </w:t>
            </w:r>
            <w:proofErr w:type="gramStart"/>
            <w:r>
              <w:rPr>
                <w:sz w:val="28"/>
                <w:szCs w:val="28"/>
              </w:rPr>
              <w:t>прямой</w:t>
            </w:r>
            <w:proofErr w:type="gramEnd"/>
            <w:r>
              <w:rPr>
                <w:sz w:val="28"/>
                <w:szCs w:val="28"/>
              </w:rPr>
              <w:t>, содержащей большее основание. Найдите площадь поверхности тела вращения, если основания трапецци равны 3 и 5.</w:t>
            </w:r>
          </w:p>
          <w:p w:rsidR="006B135D" w:rsidRDefault="006B135D" w:rsidP="00FA10B6">
            <w:pPr>
              <w:rPr>
                <w:sz w:val="28"/>
                <w:szCs w:val="28"/>
              </w:rPr>
            </w:pPr>
          </w:p>
        </w:tc>
      </w:tr>
      <w:tr w:rsidR="00FA10B6" w:rsidTr="00FA10B6">
        <w:tc>
          <w:tcPr>
            <w:tcW w:w="817" w:type="dxa"/>
          </w:tcPr>
          <w:p w:rsidR="00FA10B6" w:rsidRPr="00FA10B6" w:rsidRDefault="00FA10B6" w:rsidP="00FA10B6">
            <w:pPr>
              <w:pStyle w:val="a4"/>
              <w:numPr>
                <w:ilvl w:val="0"/>
                <w:numId w:val="1"/>
              </w:numPr>
              <w:rPr>
                <w:sz w:val="28"/>
                <w:szCs w:val="28"/>
              </w:rPr>
            </w:pPr>
          </w:p>
        </w:tc>
        <w:tc>
          <w:tcPr>
            <w:tcW w:w="8754" w:type="dxa"/>
          </w:tcPr>
          <w:p w:rsidR="00FA10B6" w:rsidRDefault="00FA10B6" w:rsidP="00FA10B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 шар радиуса </w:t>
            </w:r>
            <w:r w:rsidRPr="00FA10B6">
              <w:rPr>
                <w:position w:val="-4"/>
                <w:sz w:val="28"/>
                <w:szCs w:val="28"/>
              </w:rPr>
              <w:object w:dxaOrig="240" w:dyaOrig="260">
                <v:shape id="_x0000_i1026" type="#_x0000_t75" style="width:12pt;height:12.75pt" o:ole="">
                  <v:imagedata r:id="rId7" o:title=""/>
                </v:shape>
                <o:OLEObject Type="Embed" ProgID="Equation.DSMT4" ShapeID="_x0000_i1026" DrawAspect="Content" ObjectID="_1485187826" r:id="rId8"/>
              </w:object>
            </w:r>
            <w:r>
              <w:rPr>
                <w:sz w:val="28"/>
                <w:szCs w:val="28"/>
              </w:rPr>
              <w:t xml:space="preserve">вписан конус, у которого образующая составляет с плоскостью основания угол </w:t>
            </w:r>
            <w:r w:rsidRPr="00FA10B6">
              <w:rPr>
                <w:position w:val="-10"/>
                <w:sz w:val="28"/>
                <w:szCs w:val="28"/>
              </w:rPr>
              <w:object w:dxaOrig="220" w:dyaOrig="260">
                <v:shape id="_x0000_i1027" type="#_x0000_t75" style="width:11.25pt;height:12.75pt" o:ole="">
                  <v:imagedata r:id="rId9" o:title=""/>
                </v:shape>
                <o:OLEObject Type="Embed" ProgID="Equation.DSMT4" ShapeID="_x0000_i1027" DrawAspect="Content" ObjectID="_1485187827" r:id="rId10"/>
              </w:object>
            </w:r>
            <w:r>
              <w:rPr>
                <w:sz w:val="28"/>
                <w:szCs w:val="28"/>
              </w:rPr>
              <w:t>.</w:t>
            </w:r>
          </w:p>
          <w:p w:rsidR="00FA10B6" w:rsidRDefault="00FA10B6" w:rsidP="00FA10B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)Найдите площадь боковой поверхности конуса.</w:t>
            </w:r>
          </w:p>
          <w:p w:rsidR="00FA10B6" w:rsidRDefault="00FA10B6" w:rsidP="00FA10B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) Если</w:t>
            </w:r>
            <w:r w:rsidRPr="00FA10B6">
              <w:rPr>
                <w:position w:val="-10"/>
                <w:sz w:val="28"/>
                <w:szCs w:val="28"/>
              </w:rPr>
              <w:object w:dxaOrig="780" w:dyaOrig="360">
                <v:shape id="_x0000_i1028" type="#_x0000_t75" style="width:39pt;height:18pt" o:ole="">
                  <v:imagedata r:id="rId11" o:title=""/>
                </v:shape>
                <o:OLEObject Type="Embed" ProgID="Equation.DSMT4" ShapeID="_x0000_i1028" DrawAspect="Content" ObjectID="_1485187828" r:id="rId12"/>
              </w:object>
            </w:r>
            <w:r w:rsidR="006B135D">
              <w:rPr>
                <w:sz w:val="28"/>
                <w:szCs w:val="28"/>
              </w:rPr>
              <w:t>, то найдите наибольшую возможную площадь сечения, проходящего через вершину конуса.</w:t>
            </w:r>
          </w:p>
        </w:tc>
      </w:tr>
    </w:tbl>
    <w:p w:rsidR="007B1402" w:rsidRDefault="007B1402"/>
    <w:sectPr w:rsidR="007B1402" w:rsidSect="007B140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0A462F5"/>
    <w:multiLevelType w:val="hybridMultilevel"/>
    <w:tmpl w:val="3D901D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A860FFE"/>
    <w:multiLevelType w:val="hybridMultilevel"/>
    <w:tmpl w:val="4B7645E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08"/>
  <w:characterSpacingControl w:val="doNotCompress"/>
  <w:compat/>
  <w:rsids>
    <w:rsidRoot w:val="00FA10B6"/>
    <w:rsid w:val="0001374A"/>
    <w:rsid w:val="000174CD"/>
    <w:rsid w:val="00020531"/>
    <w:rsid w:val="000255CC"/>
    <w:rsid w:val="00077BFA"/>
    <w:rsid w:val="0008488B"/>
    <w:rsid w:val="00085956"/>
    <w:rsid w:val="000A3C3B"/>
    <w:rsid w:val="000B0D69"/>
    <w:rsid w:val="000B3DD3"/>
    <w:rsid w:val="000B532A"/>
    <w:rsid w:val="000C5453"/>
    <w:rsid w:val="000C632C"/>
    <w:rsid w:val="000D03FD"/>
    <w:rsid w:val="000D6F23"/>
    <w:rsid w:val="000D72EA"/>
    <w:rsid w:val="000F47AC"/>
    <w:rsid w:val="000F549C"/>
    <w:rsid w:val="000F63AF"/>
    <w:rsid w:val="00103B69"/>
    <w:rsid w:val="00106FEE"/>
    <w:rsid w:val="00137E59"/>
    <w:rsid w:val="0014761E"/>
    <w:rsid w:val="001524AE"/>
    <w:rsid w:val="00153FCF"/>
    <w:rsid w:val="00154061"/>
    <w:rsid w:val="0015480C"/>
    <w:rsid w:val="00157023"/>
    <w:rsid w:val="00162BFB"/>
    <w:rsid w:val="001664FD"/>
    <w:rsid w:val="00174450"/>
    <w:rsid w:val="00180F4E"/>
    <w:rsid w:val="0018203F"/>
    <w:rsid w:val="00190B26"/>
    <w:rsid w:val="00196A36"/>
    <w:rsid w:val="00197C0F"/>
    <w:rsid w:val="001A0D80"/>
    <w:rsid w:val="001A4B21"/>
    <w:rsid w:val="001A5FD9"/>
    <w:rsid w:val="001A6327"/>
    <w:rsid w:val="001B169D"/>
    <w:rsid w:val="001B4680"/>
    <w:rsid w:val="001C1BE8"/>
    <w:rsid w:val="001C7508"/>
    <w:rsid w:val="001D26C1"/>
    <w:rsid w:val="001D58D4"/>
    <w:rsid w:val="001E19A4"/>
    <w:rsid w:val="001E40FE"/>
    <w:rsid w:val="001F2C9A"/>
    <w:rsid w:val="00200B66"/>
    <w:rsid w:val="0020385D"/>
    <w:rsid w:val="002051FB"/>
    <w:rsid w:val="00223444"/>
    <w:rsid w:val="00250D1F"/>
    <w:rsid w:val="00251AB5"/>
    <w:rsid w:val="0025280A"/>
    <w:rsid w:val="002532A4"/>
    <w:rsid w:val="00263077"/>
    <w:rsid w:val="0026611D"/>
    <w:rsid w:val="0026642C"/>
    <w:rsid w:val="002737FF"/>
    <w:rsid w:val="00274EDF"/>
    <w:rsid w:val="00282E39"/>
    <w:rsid w:val="00284FA1"/>
    <w:rsid w:val="002862B6"/>
    <w:rsid w:val="002902EF"/>
    <w:rsid w:val="002B0E2A"/>
    <w:rsid w:val="002B13EB"/>
    <w:rsid w:val="002D0F6B"/>
    <w:rsid w:val="002D4BF3"/>
    <w:rsid w:val="002F203A"/>
    <w:rsid w:val="002F4D85"/>
    <w:rsid w:val="00310D48"/>
    <w:rsid w:val="00314A55"/>
    <w:rsid w:val="00315D46"/>
    <w:rsid w:val="003240A5"/>
    <w:rsid w:val="00332E5C"/>
    <w:rsid w:val="00333510"/>
    <w:rsid w:val="00335CB6"/>
    <w:rsid w:val="00351A59"/>
    <w:rsid w:val="0036607A"/>
    <w:rsid w:val="00372C4C"/>
    <w:rsid w:val="00382D01"/>
    <w:rsid w:val="00391563"/>
    <w:rsid w:val="003921F7"/>
    <w:rsid w:val="00394255"/>
    <w:rsid w:val="003953DC"/>
    <w:rsid w:val="003A2C63"/>
    <w:rsid w:val="003B08BD"/>
    <w:rsid w:val="003B2277"/>
    <w:rsid w:val="003B39DB"/>
    <w:rsid w:val="003B64AB"/>
    <w:rsid w:val="003C1B49"/>
    <w:rsid w:val="003C3ECF"/>
    <w:rsid w:val="003C5001"/>
    <w:rsid w:val="003D0AD2"/>
    <w:rsid w:val="003D2231"/>
    <w:rsid w:val="003E4168"/>
    <w:rsid w:val="003F5D26"/>
    <w:rsid w:val="004024B0"/>
    <w:rsid w:val="00405591"/>
    <w:rsid w:val="0040626B"/>
    <w:rsid w:val="004072A8"/>
    <w:rsid w:val="00411480"/>
    <w:rsid w:val="00420E8D"/>
    <w:rsid w:val="00422E0B"/>
    <w:rsid w:val="00435D91"/>
    <w:rsid w:val="00445DBB"/>
    <w:rsid w:val="004461D7"/>
    <w:rsid w:val="0045121E"/>
    <w:rsid w:val="004514B9"/>
    <w:rsid w:val="00452BFC"/>
    <w:rsid w:val="0045498B"/>
    <w:rsid w:val="00462BB5"/>
    <w:rsid w:val="00474CBD"/>
    <w:rsid w:val="004837EF"/>
    <w:rsid w:val="00485E56"/>
    <w:rsid w:val="00485FE5"/>
    <w:rsid w:val="004A0A29"/>
    <w:rsid w:val="004A5985"/>
    <w:rsid w:val="004A71A6"/>
    <w:rsid w:val="004C4369"/>
    <w:rsid w:val="004D61DA"/>
    <w:rsid w:val="004E3449"/>
    <w:rsid w:val="004F53A6"/>
    <w:rsid w:val="005066DC"/>
    <w:rsid w:val="00517105"/>
    <w:rsid w:val="0052577C"/>
    <w:rsid w:val="005301FE"/>
    <w:rsid w:val="00531A00"/>
    <w:rsid w:val="005340CF"/>
    <w:rsid w:val="00536C63"/>
    <w:rsid w:val="00545C79"/>
    <w:rsid w:val="005511F9"/>
    <w:rsid w:val="0055251B"/>
    <w:rsid w:val="00552B00"/>
    <w:rsid w:val="00556099"/>
    <w:rsid w:val="0055615F"/>
    <w:rsid w:val="005564ED"/>
    <w:rsid w:val="00557642"/>
    <w:rsid w:val="00564285"/>
    <w:rsid w:val="00565CE9"/>
    <w:rsid w:val="005678F7"/>
    <w:rsid w:val="0058415D"/>
    <w:rsid w:val="00585951"/>
    <w:rsid w:val="005A27E8"/>
    <w:rsid w:val="005B0D53"/>
    <w:rsid w:val="005B1924"/>
    <w:rsid w:val="005C1FFA"/>
    <w:rsid w:val="005D0A7B"/>
    <w:rsid w:val="005D2E80"/>
    <w:rsid w:val="005D52B6"/>
    <w:rsid w:val="006020F3"/>
    <w:rsid w:val="00611738"/>
    <w:rsid w:val="00614DB5"/>
    <w:rsid w:val="00614E02"/>
    <w:rsid w:val="0062409E"/>
    <w:rsid w:val="00636C34"/>
    <w:rsid w:val="006418BF"/>
    <w:rsid w:val="00644980"/>
    <w:rsid w:val="00647DF1"/>
    <w:rsid w:val="0065498F"/>
    <w:rsid w:val="0065547E"/>
    <w:rsid w:val="0067268C"/>
    <w:rsid w:val="006819E7"/>
    <w:rsid w:val="00690154"/>
    <w:rsid w:val="006A4772"/>
    <w:rsid w:val="006A641F"/>
    <w:rsid w:val="006A7C3F"/>
    <w:rsid w:val="006B135D"/>
    <w:rsid w:val="006B3DAF"/>
    <w:rsid w:val="006B71F0"/>
    <w:rsid w:val="006D233A"/>
    <w:rsid w:val="006D37DE"/>
    <w:rsid w:val="006D7711"/>
    <w:rsid w:val="006E0D32"/>
    <w:rsid w:val="006E2562"/>
    <w:rsid w:val="006E41F4"/>
    <w:rsid w:val="006E53FA"/>
    <w:rsid w:val="006F7DB7"/>
    <w:rsid w:val="007004A4"/>
    <w:rsid w:val="00725189"/>
    <w:rsid w:val="007358AC"/>
    <w:rsid w:val="0074155B"/>
    <w:rsid w:val="00745104"/>
    <w:rsid w:val="0074613C"/>
    <w:rsid w:val="00754726"/>
    <w:rsid w:val="0075561B"/>
    <w:rsid w:val="00767875"/>
    <w:rsid w:val="00770123"/>
    <w:rsid w:val="007724D0"/>
    <w:rsid w:val="00774531"/>
    <w:rsid w:val="00783791"/>
    <w:rsid w:val="0079617A"/>
    <w:rsid w:val="007A1895"/>
    <w:rsid w:val="007A56AC"/>
    <w:rsid w:val="007A67DF"/>
    <w:rsid w:val="007B1402"/>
    <w:rsid w:val="007B68FE"/>
    <w:rsid w:val="007C1DDA"/>
    <w:rsid w:val="007C32A7"/>
    <w:rsid w:val="007C4F63"/>
    <w:rsid w:val="007E290D"/>
    <w:rsid w:val="007E5AA9"/>
    <w:rsid w:val="007F1EB0"/>
    <w:rsid w:val="007F30FD"/>
    <w:rsid w:val="0081140B"/>
    <w:rsid w:val="00811BF3"/>
    <w:rsid w:val="008138BF"/>
    <w:rsid w:val="00813BDB"/>
    <w:rsid w:val="008206D0"/>
    <w:rsid w:val="00826DB4"/>
    <w:rsid w:val="00827915"/>
    <w:rsid w:val="00830038"/>
    <w:rsid w:val="00842212"/>
    <w:rsid w:val="00845A10"/>
    <w:rsid w:val="00854B1E"/>
    <w:rsid w:val="00854DE7"/>
    <w:rsid w:val="00856E9F"/>
    <w:rsid w:val="00863286"/>
    <w:rsid w:val="008652C2"/>
    <w:rsid w:val="00867D1A"/>
    <w:rsid w:val="00876950"/>
    <w:rsid w:val="00877ACD"/>
    <w:rsid w:val="008863BD"/>
    <w:rsid w:val="0089163A"/>
    <w:rsid w:val="00893112"/>
    <w:rsid w:val="008A2C0B"/>
    <w:rsid w:val="008A56A1"/>
    <w:rsid w:val="008B3161"/>
    <w:rsid w:val="008B36F4"/>
    <w:rsid w:val="008B4F87"/>
    <w:rsid w:val="008C26C8"/>
    <w:rsid w:val="008C5DA4"/>
    <w:rsid w:val="008D1600"/>
    <w:rsid w:val="008E0615"/>
    <w:rsid w:val="008E1320"/>
    <w:rsid w:val="008F111A"/>
    <w:rsid w:val="008F2D5B"/>
    <w:rsid w:val="008F638A"/>
    <w:rsid w:val="008F7DA4"/>
    <w:rsid w:val="009133E8"/>
    <w:rsid w:val="00924D0C"/>
    <w:rsid w:val="00925F06"/>
    <w:rsid w:val="00941054"/>
    <w:rsid w:val="00942D4A"/>
    <w:rsid w:val="009445A2"/>
    <w:rsid w:val="009547BD"/>
    <w:rsid w:val="00960CD6"/>
    <w:rsid w:val="00962E60"/>
    <w:rsid w:val="00967EDB"/>
    <w:rsid w:val="0097162A"/>
    <w:rsid w:val="00973577"/>
    <w:rsid w:val="009770C4"/>
    <w:rsid w:val="00982816"/>
    <w:rsid w:val="00991ADC"/>
    <w:rsid w:val="00992F61"/>
    <w:rsid w:val="009A029B"/>
    <w:rsid w:val="009B11DF"/>
    <w:rsid w:val="009B25EF"/>
    <w:rsid w:val="009C00F1"/>
    <w:rsid w:val="009C719B"/>
    <w:rsid w:val="009D5E93"/>
    <w:rsid w:val="009E04B4"/>
    <w:rsid w:val="009E11C6"/>
    <w:rsid w:val="009E482B"/>
    <w:rsid w:val="009F0780"/>
    <w:rsid w:val="009F29E4"/>
    <w:rsid w:val="009F4DF8"/>
    <w:rsid w:val="00A02141"/>
    <w:rsid w:val="00A104F4"/>
    <w:rsid w:val="00A11FB5"/>
    <w:rsid w:val="00A12476"/>
    <w:rsid w:val="00A12D90"/>
    <w:rsid w:val="00A130B3"/>
    <w:rsid w:val="00A13EC8"/>
    <w:rsid w:val="00A210A6"/>
    <w:rsid w:val="00A31709"/>
    <w:rsid w:val="00A33042"/>
    <w:rsid w:val="00A376F3"/>
    <w:rsid w:val="00A45795"/>
    <w:rsid w:val="00A45FFB"/>
    <w:rsid w:val="00A614CC"/>
    <w:rsid w:val="00A62C59"/>
    <w:rsid w:val="00A7365F"/>
    <w:rsid w:val="00A74A8C"/>
    <w:rsid w:val="00A76DBE"/>
    <w:rsid w:val="00A8541B"/>
    <w:rsid w:val="00A944BE"/>
    <w:rsid w:val="00AA5306"/>
    <w:rsid w:val="00AC2C2E"/>
    <w:rsid w:val="00AD42A1"/>
    <w:rsid w:val="00AD5FBC"/>
    <w:rsid w:val="00AE03E0"/>
    <w:rsid w:val="00AE7C46"/>
    <w:rsid w:val="00AF27E0"/>
    <w:rsid w:val="00AF37EF"/>
    <w:rsid w:val="00B02E34"/>
    <w:rsid w:val="00B06273"/>
    <w:rsid w:val="00B136E7"/>
    <w:rsid w:val="00B24347"/>
    <w:rsid w:val="00B31AF3"/>
    <w:rsid w:val="00B36693"/>
    <w:rsid w:val="00B5455E"/>
    <w:rsid w:val="00B5659D"/>
    <w:rsid w:val="00B66CBE"/>
    <w:rsid w:val="00B8429C"/>
    <w:rsid w:val="00B84C5A"/>
    <w:rsid w:val="00B976D7"/>
    <w:rsid w:val="00BA092E"/>
    <w:rsid w:val="00BA4ADD"/>
    <w:rsid w:val="00BB0229"/>
    <w:rsid w:val="00BB1425"/>
    <w:rsid w:val="00BB19D9"/>
    <w:rsid w:val="00BB48AF"/>
    <w:rsid w:val="00BB4C23"/>
    <w:rsid w:val="00BC01C2"/>
    <w:rsid w:val="00BC55BD"/>
    <w:rsid w:val="00BD0D51"/>
    <w:rsid w:val="00BE033E"/>
    <w:rsid w:val="00BE7F00"/>
    <w:rsid w:val="00C15B63"/>
    <w:rsid w:val="00C50A99"/>
    <w:rsid w:val="00C60DF5"/>
    <w:rsid w:val="00C6113C"/>
    <w:rsid w:val="00C62146"/>
    <w:rsid w:val="00C621B7"/>
    <w:rsid w:val="00C729F9"/>
    <w:rsid w:val="00C942CA"/>
    <w:rsid w:val="00C94F3C"/>
    <w:rsid w:val="00CA700A"/>
    <w:rsid w:val="00CB455F"/>
    <w:rsid w:val="00CC0865"/>
    <w:rsid w:val="00CC584D"/>
    <w:rsid w:val="00CC5E64"/>
    <w:rsid w:val="00CE3EF3"/>
    <w:rsid w:val="00CE6E52"/>
    <w:rsid w:val="00D06D6A"/>
    <w:rsid w:val="00D10166"/>
    <w:rsid w:val="00D106AC"/>
    <w:rsid w:val="00D118EA"/>
    <w:rsid w:val="00D13F11"/>
    <w:rsid w:val="00D21658"/>
    <w:rsid w:val="00D2701D"/>
    <w:rsid w:val="00D44C29"/>
    <w:rsid w:val="00D5444D"/>
    <w:rsid w:val="00D65664"/>
    <w:rsid w:val="00D77695"/>
    <w:rsid w:val="00D828EC"/>
    <w:rsid w:val="00DA2A7C"/>
    <w:rsid w:val="00DA4877"/>
    <w:rsid w:val="00DB1B4D"/>
    <w:rsid w:val="00DB214F"/>
    <w:rsid w:val="00DD09AF"/>
    <w:rsid w:val="00DD5D4B"/>
    <w:rsid w:val="00DE00C4"/>
    <w:rsid w:val="00DE71C9"/>
    <w:rsid w:val="00DF76F0"/>
    <w:rsid w:val="00E04AAB"/>
    <w:rsid w:val="00E05CD3"/>
    <w:rsid w:val="00E179FE"/>
    <w:rsid w:val="00E33F85"/>
    <w:rsid w:val="00E34C4C"/>
    <w:rsid w:val="00E36BAF"/>
    <w:rsid w:val="00E40659"/>
    <w:rsid w:val="00E41A54"/>
    <w:rsid w:val="00E4288E"/>
    <w:rsid w:val="00E50E8B"/>
    <w:rsid w:val="00E65881"/>
    <w:rsid w:val="00E741C1"/>
    <w:rsid w:val="00E915F9"/>
    <w:rsid w:val="00E96DEC"/>
    <w:rsid w:val="00EA13E8"/>
    <w:rsid w:val="00EE1D2E"/>
    <w:rsid w:val="00F0072F"/>
    <w:rsid w:val="00F02218"/>
    <w:rsid w:val="00F114B5"/>
    <w:rsid w:val="00F11AC5"/>
    <w:rsid w:val="00F45756"/>
    <w:rsid w:val="00F54F4B"/>
    <w:rsid w:val="00F651DE"/>
    <w:rsid w:val="00F65237"/>
    <w:rsid w:val="00F67010"/>
    <w:rsid w:val="00F72595"/>
    <w:rsid w:val="00F92A98"/>
    <w:rsid w:val="00F92BFF"/>
    <w:rsid w:val="00FA10B6"/>
    <w:rsid w:val="00FA6F54"/>
    <w:rsid w:val="00FA727E"/>
    <w:rsid w:val="00FC7CD8"/>
    <w:rsid w:val="00FD5ACD"/>
    <w:rsid w:val="00FD5B61"/>
    <w:rsid w:val="00FE4160"/>
    <w:rsid w:val="00FE4CD2"/>
    <w:rsid w:val="00FF639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B140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FA10B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FA10B6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183</Words>
  <Characters>1047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ма</dc:creator>
  <cp:lastModifiedBy>мама</cp:lastModifiedBy>
  <cp:revision>5</cp:revision>
  <cp:lastPrinted>2015-02-11T16:21:00Z</cp:lastPrinted>
  <dcterms:created xsi:type="dcterms:W3CDTF">2015-02-11T16:09:00Z</dcterms:created>
  <dcterms:modified xsi:type="dcterms:W3CDTF">2015-02-11T16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